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04A3" w:rsidRPr="004C753B" w:rsidRDefault="000604A3" w:rsidP="004C753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0604A3" w:rsidRPr="004C753B" w:rsidTr="000604A3">
        <w:tc>
          <w:tcPr>
            <w:tcW w:w="4785" w:type="dxa"/>
          </w:tcPr>
          <w:p w:rsidR="000604A3" w:rsidRPr="004C753B" w:rsidRDefault="000604A3" w:rsidP="004C753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-variant.</w:t>
            </w:r>
          </w:p>
          <w:p w:rsidR="0052411E" w:rsidRPr="004C753B" w:rsidRDefault="000604A3" w:rsidP="004C753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Pr="004C753B">
              <w:rPr>
                <w:rFonts w:ascii="Times New Roman" w:eastAsiaTheme="minorEastAsia" w:hAnsi="Times New Roman" w:cs="Times New Roman"/>
                <w:bCs/>
                <w:iCs/>
                <w:color w:val="800000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Teylor</w:t>
            </w:r>
            <w:proofErr w:type="spell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ko‘phadi</w:t>
            </w:r>
            <w:proofErr w:type="spell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 xml:space="preserve">.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Peano</w:t>
            </w:r>
            <w:proofErr w:type="spell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ko‘rinishdagi</w:t>
            </w:r>
            <w:proofErr w:type="spell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qoldiq</w:t>
            </w:r>
            <w:proofErr w:type="spell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hadli</w:t>
            </w:r>
            <w:proofErr w:type="spell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Teylor</w:t>
            </w:r>
            <w:proofErr w:type="spell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formulasi</w:t>
            </w:r>
            <w:proofErr w:type="spell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.</w:t>
            </w:r>
          </w:p>
          <w:p w:rsidR="000604A3" w:rsidRPr="004C753B" w:rsidRDefault="005635F4" w:rsidP="004C753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</w:t>
            </w:r>
            <w:proofErr w:type="gramEnd"/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(x) = x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z-Cyrl-UZ"/>
              </w:rPr>
              <w:t>4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+ 2x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z-Cyrl-UZ"/>
              </w:rPr>
              <w:t>3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x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z-Cyrl-UZ"/>
              </w:rPr>
              <w:t>2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4x+1 ko‘phadni 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+1 ning darajalari bo‘yicha yoying. . f(x) = x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z-Cyrl-UZ"/>
              </w:rPr>
              <w:t>4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+ 2x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z-Cyrl-UZ"/>
              </w:rPr>
              <w:t>3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x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z-Cyrl-UZ"/>
              </w:rPr>
              <w:t>2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4x+1 ko‘phadni 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+1 ning darajalari bo‘yicha yoying.</w:t>
            </w:r>
          </w:p>
          <w:p w:rsidR="000604A3" w:rsidRPr="004C753B" w:rsidRDefault="005635F4" w:rsidP="004C753B">
            <w:pPr>
              <w:tabs>
                <w:tab w:val="left" w:pos="411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3. </w:t>
            </w:r>
            <w:r w:rsidRPr="004C753B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0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9pt;height:36.3pt" o:ole="">
                  <v:imagedata r:id="rId6" o:title=""/>
                </v:shape>
                <o:OLEObject Type="Embed" ProgID="Equation.3" ShapeID="_x0000_i1025" DrawAspect="Content" ObjectID="_1525153391" r:id="rId7"/>
              </w:objec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proofErr w:type="gram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ni</w:t>
            </w:r>
            <w:proofErr w:type="spellEnd"/>
            <w:proofErr w:type="gramEnd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x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z-Cyrl-UZ"/>
              </w:rPr>
              <w:t>0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-1dagi n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tartibli Teylor formulasini yozing.</w:t>
            </w:r>
          </w:p>
          <w:p w:rsidR="000604A3" w:rsidRPr="004C753B" w:rsidRDefault="000604A3" w:rsidP="004C753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86" w:type="dxa"/>
          </w:tcPr>
          <w:p w:rsidR="000604A3" w:rsidRPr="004C753B" w:rsidRDefault="000604A3" w:rsidP="004C753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-variant.</w:t>
            </w:r>
            <w:bookmarkStart w:id="0" w:name="_GoBack"/>
            <w:bookmarkEnd w:id="0"/>
          </w:p>
          <w:p w:rsidR="0052411E" w:rsidRPr="004C753B" w:rsidRDefault="000604A3" w:rsidP="004C753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Pr="004C753B">
              <w:rPr>
                <w:rFonts w:ascii="Times New Roman" w:eastAsiaTheme="minorEastAsia" w:hAnsi="Times New Roman" w:cs="Times New Roman"/>
                <w:bCs/>
                <w:iCs/>
                <w:color w:val="800000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Teylor</w:t>
            </w:r>
            <w:proofErr w:type="spell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formulasining</w:t>
            </w:r>
            <w:proofErr w:type="spell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Lagranj</w:t>
            </w:r>
            <w:proofErr w:type="spell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ko‘rinishdagi</w:t>
            </w:r>
            <w:proofErr w:type="spell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qoldiq</w:t>
            </w:r>
            <w:proofErr w:type="spell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hadi</w:t>
            </w:r>
            <w:proofErr w:type="spell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.</w:t>
            </w:r>
          </w:p>
          <w:p w:rsidR="005635F4" w:rsidRPr="004C753B" w:rsidRDefault="005635F4" w:rsidP="004C753B">
            <w:pPr>
              <w:tabs>
                <w:tab w:val="left" w:pos="411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</w:t>
            </w:r>
            <w:proofErr w:type="gramEnd"/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proofErr w:type="gram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proofErr w:type="gramEnd"/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) = x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z-Cyrl-UZ"/>
              </w:rPr>
              <w:t>4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z-Cyrl-UZ"/>
              </w:rPr>
              <w:t>3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+ 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z-Cyrl-UZ"/>
              </w:rPr>
              <w:t>2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+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4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 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 - 4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ng.</w:t>
            </w:r>
          </w:p>
          <w:p w:rsidR="000604A3" w:rsidRPr="004C753B" w:rsidRDefault="005635F4" w:rsidP="004C753B">
            <w:pPr>
              <w:tabs>
                <w:tab w:val="left" w:pos="411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proofErr w:type="gram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</w:t>
            </w:r>
            <w:proofErr w:type="gramEnd"/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proofErr w:type="gram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(</w:t>
            </w:r>
            <w:proofErr w:type="gramEnd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) = </w:t>
            </w:r>
            <w:proofErr w:type="spell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e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x</w:t>
            </w:r>
            <w:proofErr w:type="spellEnd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ni</w:t>
            </w:r>
            <w:proofErr w:type="spellEnd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x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z-Cyrl-UZ"/>
              </w:rPr>
              <w:t>0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0 </w:t>
            </w:r>
            <w:proofErr w:type="spell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gi</w:t>
            </w:r>
            <w:proofErr w:type="spellEnd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tartibli </w:t>
            </w:r>
            <w:proofErr w:type="spell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kloren</w:t>
            </w:r>
            <w:proofErr w:type="spellEnd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ormulasini yozing.</w:t>
            </w:r>
          </w:p>
        </w:tc>
      </w:tr>
      <w:tr w:rsidR="000604A3" w:rsidRPr="004C753B" w:rsidTr="000604A3">
        <w:tc>
          <w:tcPr>
            <w:tcW w:w="4785" w:type="dxa"/>
          </w:tcPr>
          <w:p w:rsidR="000604A3" w:rsidRPr="004C753B" w:rsidRDefault="000604A3" w:rsidP="004C753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-variant.</w:t>
            </w:r>
          </w:p>
          <w:p w:rsidR="0052411E" w:rsidRPr="004C753B" w:rsidRDefault="000604A3" w:rsidP="004C753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Teylor</w:t>
            </w:r>
            <w:proofErr w:type="gram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formulasining</w:t>
            </w:r>
            <w:proofErr w:type="spell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Koshi</w:t>
            </w:r>
            <w:proofErr w:type="spell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ko‘rinishidagi</w:t>
            </w:r>
            <w:proofErr w:type="spell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qoldiq</w:t>
            </w:r>
            <w:proofErr w:type="spell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hadi</w:t>
            </w:r>
            <w:proofErr w:type="spellEnd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="00CF0EB0" w:rsidRPr="004C753B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en-US"/>
              </w:rPr>
              <w:t>tushunchalar</w:t>
            </w:r>
            <w:proofErr w:type="spellEnd"/>
            <w:r w:rsidR="00CF0EB0" w:rsidRPr="004C75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  <w:p w:rsidR="005635F4" w:rsidRPr="004C753B" w:rsidRDefault="005635F4" w:rsidP="004C753B">
            <w:pPr>
              <w:tabs>
                <w:tab w:val="left" w:pos="411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 .</w:t>
            </w:r>
            <w:proofErr w:type="gramEnd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(</w:t>
            </w:r>
            <w:proofErr w:type="gramEnd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) = (x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 xml:space="preserve">2 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3x + 1)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3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 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 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ng.</w:t>
            </w:r>
          </w:p>
          <w:p w:rsidR="000604A3" w:rsidRPr="004C753B" w:rsidRDefault="005635F4" w:rsidP="004C753B">
            <w:pPr>
              <w:tabs>
                <w:tab w:val="left" w:pos="411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="00BF7BC6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F7BC6"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  <w:proofErr w:type="gramEnd"/>
            <w:r w:rsidR="00BF7BC6"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="00BF7BC6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(x) =x</w:t>
            </w:r>
            <w:r w:rsidR="00BF7BC6" w:rsidRPr="004C753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3</w:t>
            </w:r>
            <w:r w:rsidR="00BF7BC6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BF7BC6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nx</w:t>
            </w:r>
            <w:proofErr w:type="spellEnd"/>
            <w:r w:rsidR="00BF7BC6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 w:rsidR="00BF7BC6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ni</w:t>
            </w:r>
            <w:proofErr w:type="spellEnd"/>
            <w:r w:rsidR="00BF7BC6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x</w:t>
            </w:r>
            <w:r w:rsidR="00BF7BC6" w:rsidRPr="004C753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z-Cyrl-UZ"/>
              </w:rPr>
              <w:t>0</w:t>
            </w:r>
            <w:r w:rsidR="00BF7BC6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1dagi n</w:t>
            </w:r>
            <w:r w:rsidR="00BF7BC6"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tartibli Teylor formulasini yozing</w:t>
            </w:r>
          </w:p>
          <w:p w:rsidR="000604A3" w:rsidRPr="004C753B" w:rsidRDefault="000604A3" w:rsidP="004C753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0604A3" w:rsidRPr="004C753B" w:rsidRDefault="000604A3" w:rsidP="004C753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-variant.</w:t>
            </w:r>
          </w:p>
          <w:p w:rsidR="000604A3" w:rsidRPr="004C753B" w:rsidRDefault="000604A3" w:rsidP="004C753B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Trigonometrik</w:t>
            </w:r>
            <w:proofErr w:type="spellEnd"/>
            <w:r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proofErr w:type="gramStart"/>
            <w:r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funksiyalar</w:t>
            </w:r>
            <w:proofErr w:type="spellEnd"/>
            <w:r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 </w:t>
            </w:r>
            <w:proofErr w:type="spellStart"/>
            <w:r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uchun</w:t>
            </w:r>
            <w:proofErr w:type="spellEnd"/>
            <w:proofErr w:type="gramEnd"/>
            <w:r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Makloren</w:t>
            </w:r>
            <w:proofErr w:type="spellEnd"/>
            <w:r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formulasi</w:t>
            </w:r>
            <w:proofErr w:type="spellEnd"/>
            <w:r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.</w:t>
            </w:r>
          </w:p>
          <w:p w:rsidR="00BF7BC6" w:rsidRPr="004C753B" w:rsidRDefault="00BF7BC6" w:rsidP="004C753B">
            <w:pPr>
              <w:tabs>
                <w:tab w:val="left" w:pos="411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4C753B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260" w:dyaOrig="440">
                <v:shape id="_x0000_i1026" type="#_x0000_t75" style="width:62.75pt;height:22.15pt" o:ole="">
                  <v:imagedata r:id="rId8" o:title=""/>
                </v:shape>
                <o:OLEObject Type="Embed" ProgID="Equation.3" ShapeID="_x0000_i1026" DrawAspect="Content" ObjectID="_1525153392" r:id="rId9"/>
              </w:objec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</w:t>
            </w:r>
            <w:proofErr w:type="spellStart"/>
            <w:proofErr w:type="gram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ni</w:t>
            </w:r>
            <w:proofErr w:type="spellEnd"/>
            <w:proofErr w:type="gramEnd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x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z-Cyrl-UZ"/>
              </w:rPr>
              <w:t>0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gi</w:t>
            </w:r>
            <w:proofErr w:type="spellEnd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tartibli Teylor formulasini yozing.</w:t>
            </w:r>
          </w:p>
          <w:p w:rsidR="00BF7BC6" w:rsidRPr="004C753B" w:rsidRDefault="00BF7BC6" w:rsidP="004C753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 .</w:t>
            </w:r>
            <w:proofErr w:type="gramEnd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(</w:t>
            </w:r>
            <w:proofErr w:type="gramEnd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) = sin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  </w:t>
            </w:r>
            <w:proofErr w:type="spell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ni</w:t>
            </w:r>
            <w:proofErr w:type="spellEnd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x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z-Cyrl-UZ"/>
              </w:rPr>
              <w:t>0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0 </w:t>
            </w:r>
            <w:proofErr w:type="spell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gi</w:t>
            </w:r>
            <w:proofErr w:type="spellEnd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2n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tartibli Teylor formulasini yozing</w:t>
            </w: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BF7BC6" w:rsidRPr="004C753B" w:rsidRDefault="00BF7BC6" w:rsidP="004C753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0604A3" w:rsidRPr="004C753B" w:rsidTr="000604A3">
        <w:tc>
          <w:tcPr>
            <w:tcW w:w="4785" w:type="dxa"/>
          </w:tcPr>
          <w:p w:rsidR="000604A3" w:rsidRPr="004C753B" w:rsidRDefault="000604A3" w:rsidP="004C753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-variant.</w:t>
            </w:r>
          </w:p>
          <w:p w:rsidR="000604A3" w:rsidRPr="004C753B" w:rsidRDefault="000604A3" w:rsidP="004C753B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="005635F4"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gramStart"/>
            <w:r w:rsidR="005635F4"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f(</w:t>
            </w:r>
            <w:proofErr w:type="gramEnd"/>
            <w:r w:rsidR="005635F4"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x)=(1+x)</w:t>
            </w:r>
            <w:r w:rsidR="005635F4" w:rsidRPr="004C753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sym w:font="Symbol" w:char="F06D"/>
            </w:r>
            <w:r w:rsidR="005635F4"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 w:rsidR="005635F4"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uz-Cyrl-UZ" w:eastAsia="ru-RU"/>
              </w:rPr>
              <w:t>(</w:t>
            </w:r>
            <w:r w:rsidR="005635F4" w:rsidRPr="004C75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ym w:font="Symbol" w:char="F06D"/>
            </w:r>
            <w:r w:rsidR="005635F4" w:rsidRPr="004C75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ym w:font="Symbol" w:char="F0CE"/>
            </w:r>
            <w:r w:rsidR="005635F4" w:rsidRPr="004C753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object w:dxaOrig="279" w:dyaOrig="279">
                <v:shape id="_x0000_i1027" type="#_x0000_t75" style="width:14.75pt;height:14.75pt" o:ole="">
                  <v:imagedata r:id="rId10" o:title=""/>
                </v:shape>
                <o:OLEObject Type="Embed" ProgID="Equation.DSMT4" ShapeID="_x0000_i1027" DrawAspect="Content" ObjectID="_1525153393" r:id="rId11"/>
              </w:object>
            </w:r>
            <w:r w:rsidR="005635F4"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uz-Cyrl-UZ" w:eastAsia="ru-RU"/>
              </w:rPr>
              <w:t xml:space="preserve">) </w:t>
            </w:r>
            <w:proofErr w:type="spellStart"/>
            <w:r w:rsidR="005635F4"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funksiya</w:t>
            </w:r>
            <w:proofErr w:type="spellEnd"/>
            <w:r w:rsidR="005635F4"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="005635F4"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uchun</w:t>
            </w:r>
            <w:proofErr w:type="spellEnd"/>
            <w:r w:rsidR="005635F4"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="005635F4"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Makloren</w:t>
            </w:r>
            <w:proofErr w:type="spellEnd"/>
            <w:r w:rsidR="005635F4"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="005635F4"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formulasi</w:t>
            </w:r>
            <w:proofErr w:type="spellEnd"/>
            <w:r w:rsidR="00BF7BC6" w:rsidRPr="004C753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.</w:t>
            </w:r>
          </w:p>
          <w:p w:rsidR="00BF7BC6" w:rsidRPr="004C753B" w:rsidRDefault="00BF7BC6" w:rsidP="004C753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.  </w:t>
            </w:r>
            <w:proofErr w:type="gram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(</w:t>
            </w:r>
            <w:proofErr w:type="gramEnd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)=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+2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4x+1</m:t>
              </m:r>
            </m:oMath>
            <w:r w:rsidR="00CF0EB0" w:rsidRPr="004C753B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ko’phadni x+1 ning darajalari bo’yiga yoying.</w:t>
            </w:r>
          </w:p>
          <w:p w:rsidR="000604A3" w:rsidRPr="004C753B" w:rsidRDefault="00CF0EB0" w:rsidP="004C753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4C753B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3.</w:t>
            </w:r>
            <w:proofErr w:type="gramEnd"/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(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-3x+1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 xml:space="preserve"> </m:t>
              </m:r>
            </m:oMath>
            <w:r w:rsidRPr="004C753B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ko’phadni x </w:t>
            </w:r>
            <w:proofErr w:type="spellStart"/>
            <w:r w:rsidRPr="004C753B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ning</w:t>
            </w:r>
            <w:proofErr w:type="spellEnd"/>
            <w:r w:rsidRPr="004C753B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C753B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darajalari</w:t>
            </w:r>
            <w:proofErr w:type="spellEnd"/>
            <w:r w:rsidRPr="004C753B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C753B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bo’yicha</w:t>
            </w:r>
            <w:proofErr w:type="spellEnd"/>
            <w:r w:rsidRPr="004C753B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C753B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yoying</w:t>
            </w:r>
            <w:proofErr w:type="spellEnd"/>
            <w:r w:rsidRPr="004C753B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786" w:type="dxa"/>
          </w:tcPr>
          <w:p w:rsidR="005635F4" w:rsidRPr="004C753B" w:rsidRDefault="000604A3" w:rsidP="004C753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-variant.</w:t>
            </w:r>
          </w:p>
          <w:p w:rsidR="005635F4" w:rsidRPr="004C753B" w:rsidRDefault="00CF0EB0" w:rsidP="004C753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="005635F4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proofErr w:type="gramEnd"/>
            <w:r w:rsidR="005635F4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x)=</w:t>
            </w:r>
            <w:proofErr w:type="spellStart"/>
            <w:r w:rsidR="005635F4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n</w:t>
            </w:r>
            <w:proofErr w:type="spellEnd"/>
            <w:r w:rsidR="005635F4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1+x) </w:t>
            </w:r>
            <w:proofErr w:type="spellStart"/>
            <w:r w:rsidR="005635F4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r w:rsidR="005635F4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5635F4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chun</w:t>
            </w:r>
            <w:proofErr w:type="spellEnd"/>
            <w:r w:rsidR="005635F4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5635F4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kloren</w:t>
            </w:r>
            <w:proofErr w:type="spellEnd"/>
            <w:r w:rsidR="005635F4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5635F4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ormulasi</w:t>
            </w:r>
            <w:proofErr w:type="spellEnd"/>
            <w:r w:rsidR="005635F4"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CF0EB0" w:rsidRPr="004C753B" w:rsidRDefault="00CF0EB0" w:rsidP="004C753B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.  </w:t>
            </w:r>
            <w:proofErr w:type="gramStart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(</w:t>
            </w:r>
            <w:proofErr w:type="gramEnd"/>
            <w:r w:rsidRPr="004C75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)=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5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+4 </m:t>
              </m:r>
            </m:oMath>
            <w:r w:rsidRPr="004C753B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ko’phadni x-4 ning darajalari bo’yicha ayting.</w:t>
            </w:r>
          </w:p>
          <w:p w:rsidR="00CF0EB0" w:rsidRPr="004C753B" w:rsidRDefault="00CF0EB0" w:rsidP="004C753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53B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3.  </w:t>
            </w:r>
            <w:proofErr w:type="gramStart"/>
            <w:r w:rsidRPr="004C753B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f(</w:t>
            </w:r>
            <w:proofErr w:type="gramEnd"/>
            <w:r w:rsidRPr="004C753B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x)=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den>
              </m:f>
            </m:oMath>
            <w:r w:rsidRPr="004C753B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funksiyani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 xml:space="preserve">=-1 </m:t>
              </m:r>
            </m:oMath>
            <w:r w:rsidRPr="004C753B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dagi  n-tartibli Teylor formulasini yozing.</w:t>
            </w:r>
          </w:p>
          <w:p w:rsidR="00BF7BC6" w:rsidRPr="004C753B" w:rsidRDefault="00BF7BC6" w:rsidP="004C753B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0B45C9" w:rsidRPr="004C753B" w:rsidRDefault="000B45C9" w:rsidP="004C753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0B45C9" w:rsidRPr="004C753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B32EFC"/>
    <w:multiLevelType w:val="hybridMultilevel"/>
    <w:tmpl w:val="60CE57AA"/>
    <w:lvl w:ilvl="0" w:tplc="682E4692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83E460C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D428256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BE27C0C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FC0DAD8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B50928A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12EA4B6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E982F56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B64D44A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B3E7776"/>
    <w:multiLevelType w:val="hybridMultilevel"/>
    <w:tmpl w:val="5AA622FC"/>
    <w:lvl w:ilvl="0" w:tplc="8D8A7338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57AE388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44CEB6A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B4C54EE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DF0438C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3000622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CA0F716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1F8E29A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8D2E926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F5D469F"/>
    <w:multiLevelType w:val="hybridMultilevel"/>
    <w:tmpl w:val="2F8C9D6C"/>
    <w:lvl w:ilvl="0" w:tplc="BF0A72DE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2587078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078D844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F507DBE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69AE50C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26E1A5A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E908ACA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E14502E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DB89E94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5B51330"/>
    <w:multiLevelType w:val="hybridMultilevel"/>
    <w:tmpl w:val="8DF44C8C"/>
    <w:lvl w:ilvl="0" w:tplc="2E584EDE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256A1D4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B16DF1C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0BAD5EA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4E06110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C9484D0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0A4F008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96431E6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C0E2814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68222693"/>
    <w:multiLevelType w:val="hybridMultilevel"/>
    <w:tmpl w:val="FB3A91F8"/>
    <w:lvl w:ilvl="0" w:tplc="E1866138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2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5976"/>
    <w:rsid w:val="000604A3"/>
    <w:rsid w:val="000B45C9"/>
    <w:rsid w:val="004C753B"/>
    <w:rsid w:val="0052411E"/>
    <w:rsid w:val="005635F4"/>
    <w:rsid w:val="008A5976"/>
    <w:rsid w:val="00BF7BC6"/>
    <w:rsid w:val="00CF0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604A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0604A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laceholder Text"/>
    <w:basedOn w:val="a0"/>
    <w:uiPriority w:val="99"/>
    <w:semiHidden/>
    <w:rsid w:val="00BF7BC6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BF7B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F7BC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604A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0604A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laceholder Text"/>
    <w:basedOn w:val="a0"/>
    <w:uiPriority w:val="99"/>
    <w:semiHidden/>
    <w:rsid w:val="00BF7BC6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BF7B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F7BC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587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4209796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0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1075947">
          <w:marLeft w:val="6120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068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133320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845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833863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221</Words>
  <Characters>1266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4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 E 15</dc:creator>
  <cp:keywords/>
  <dc:description/>
  <cp:lastModifiedBy>UMK</cp:lastModifiedBy>
  <cp:revision>3</cp:revision>
  <dcterms:created xsi:type="dcterms:W3CDTF">2016-05-18T12:40:00Z</dcterms:created>
  <dcterms:modified xsi:type="dcterms:W3CDTF">2016-05-19T03:57:00Z</dcterms:modified>
</cp:coreProperties>
</file>